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7B9" w:rsidRDefault="00DA33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jc w:val="center"/>
        <w:rPr>
          <w:color w:val="000000"/>
          <w:sz w:val="24"/>
          <w:szCs w:val="24"/>
        </w:rPr>
      </w:pPr>
      <w:bookmarkStart w:id="0" w:name="_GoBack"/>
      <w:r w:rsidRPr="00DA3387">
        <w:rPr>
          <w:b/>
          <w:color w:val="000000"/>
          <w:sz w:val="24"/>
          <w:szCs w:val="24"/>
        </w:rPr>
        <w:t xml:space="preserve">Synthesis of Methoxylated </w:t>
      </w:r>
      <w:proofErr w:type="spellStart"/>
      <w:r w:rsidRPr="00DA3387">
        <w:rPr>
          <w:b/>
          <w:color w:val="000000"/>
          <w:sz w:val="24"/>
          <w:szCs w:val="24"/>
        </w:rPr>
        <w:t>Oligosilyl</w:t>
      </w:r>
      <w:proofErr w:type="spellEnd"/>
      <w:r w:rsidRPr="00DA3387">
        <w:rPr>
          <w:b/>
          <w:color w:val="000000"/>
          <w:sz w:val="24"/>
          <w:szCs w:val="24"/>
        </w:rPr>
        <w:t xml:space="preserve"> Group 4 </w:t>
      </w:r>
      <w:proofErr w:type="spellStart"/>
      <w:r w:rsidRPr="00DA3387">
        <w:rPr>
          <w:b/>
          <w:color w:val="000000"/>
          <w:sz w:val="24"/>
          <w:szCs w:val="24"/>
        </w:rPr>
        <w:t>Metallocenes</w:t>
      </w:r>
      <w:proofErr w:type="spellEnd"/>
      <w:r w:rsidRPr="00DA3387">
        <w:rPr>
          <w:b/>
          <w:color w:val="000000"/>
          <w:sz w:val="24"/>
          <w:szCs w:val="24"/>
        </w:rPr>
        <w:t>, Potent Catalysts for the Dehydrogenative Coupling of Silanes</w:t>
      </w:r>
    </w:p>
    <w:bookmarkEnd w:id="0"/>
    <w:p w:rsidR="009607B9" w:rsidRPr="00DA3387" w:rsidRDefault="00DA33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 w:rsidRPr="00DA338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Aileen Sauermoser</w:t>
      </w:r>
      <w:r w:rsidR="005D6B54" w:rsidRPr="00DA338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land C. Fischer,</w:t>
      </w:r>
      <w:r w:rsidR="005D6B54" w:rsidRPr="00DA338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chael Haas</w:t>
      </w:r>
      <w:r w:rsidR="008B08D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*</w:t>
      </w:r>
    </w:p>
    <w:p w:rsidR="009607B9" w:rsidRPr="00DA3387" w:rsidRDefault="009607B9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607B9" w:rsidRDefault="005D6B5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stitute of </w:t>
      </w:r>
      <w:r w:rsidR="00DA3387">
        <w:rPr>
          <w:rFonts w:ascii="Times New Roman" w:eastAsia="Times New Roman" w:hAnsi="Times New Roman" w:cs="Times New Roman"/>
          <w:color w:val="000000"/>
          <w:sz w:val="24"/>
          <w:szCs w:val="24"/>
        </w:rPr>
        <w:t>Inorganic Chemistry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Graz University of Technology, 8010 Graz, Austria</w:t>
      </w:r>
    </w:p>
    <w:p w:rsidR="009607B9" w:rsidRDefault="009607B9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607B9" w:rsidRDefault="0016241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ynthesis of silyl substituted group 4 </w:t>
      </w:r>
      <w:proofErr w:type="spellStart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metallocenes</w:t>
      </w:r>
      <w:proofErr w:type="spellEnd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tinues to be a comprehensively researched field in contemporary metalorganic chemistry. The reason for these studies are the multiple applications of these compounds as catalysts or </w:t>
      </w:r>
      <w:proofErr w:type="spellStart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precatalysts</w:t>
      </w:r>
      <w:proofErr w:type="spellEnd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a number of chemical transformations. </w:t>
      </w:r>
      <w:r w:rsidR="008B08D9" w:rsidRP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P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="008B08D9" w:rsidRP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>Therefore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n</w:t>
      </w:r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w methoxylated </w:t>
      </w:r>
      <w:proofErr w:type="spellStart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oligosilyl</w:t>
      </w:r>
      <w:proofErr w:type="spellEnd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bstituted </w:t>
      </w:r>
      <w:proofErr w:type="spellStart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metallocenes</w:t>
      </w:r>
      <w:proofErr w:type="spellEnd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ere synthesized by the reaction o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ligosilani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metallo</w:t>
      </w:r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ene </w:t>
      </w:r>
      <w:proofErr w:type="spellStart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dichlorides</w:t>
      </w:r>
      <w:proofErr w:type="spellEnd"/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r w:rsidR="009F7357">
        <w:rPr>
          <w:rFonts w:ascii="Times New Roman" w:eastAsia="Times New Roman" w:hAnsi="Times New Roman" w:cs="Times New Roman"/>
          <w:color w:val="000000"/>
          <w:sz w:val="24"/>
          <w:szCs w:val="24"/>
        </w:rPr>
        <w:t>Scheme 1</w:t>
      </w:r>
      <w:r w:rsidRPr="00162411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976247" w:rsidRDefault="00976247" w:rsidP="0097624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hanging="2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97624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cheme 1</w:t>
      </w:r>
      <w:r w:rsidRP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ynthesis of the respective methoxylated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ligosily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bstituted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tallocene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7624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97624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</w:p>
    <w:p w:rsidR="00E736C8" w:rsidRPr="00976247" w:rsidRDefault="00E736C8" w:rsidP="0097624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0" w:hanging="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object w:dxaOrig="8469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81.75pt" o:ole="">
            <v:imagedata r:id="rId6" o:title=""/>
          </v:shape>
          <o:OLEObject Type="Embed" ProgID="ChemDraw.Document.6.0" ShapeID="_x0000_i1025" DrawAspect="Content" ObjectID="_1734782909" r:id="rId7"/>
        </w:object>
      </w:r>
    </w:p>
    <w:p w:rsidR="009607B9" w:rsidRDefault="009F7357" w:rsidP="009F735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Chars="0" w:left="0" w:firstLineChars="0" w:firstLine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catalytic activity for dehydrogenative polymerization reactions of compounds </w:t>
      </w:r>
      <w:r w:rsidRPr="009F735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9F735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ere investigated. Therefore, </w:t>
      </w:r>
      <w:r w:rsidR="004A02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 0.1 mol% of catalyst was used and reacted with SiPh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t RT for 1 h. High molecular polymers were observed via NMR-spectroscopy, as well as GPC analysis. Moreover, we investigated dihydrides such as SiP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SiE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monomers with our synthesized catalysts. Additionally, donors (</w:t>
      </w:r>
      <w:proofErr w:type="gramStart"/>
      <w:r w:rsidRPr="009F735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9F735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proofErr w:type="gramEnd"/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</w:rPr>
        <w:t>-diisopropylethylamine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PE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, elevated temperatures (80 °C) and longer reaction times </w:t>
      </w:r>
      <w:r w:rsidR="009762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1 week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ere used to successfully form oligomeric compounds in the case of SiPh</w:t>
      </w:r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high molecular weight polymers for SiEt</w:t>
      </w:r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F735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GC-MS, GPC-analysis, as well as NMR spectroscopy was carried out to further prove the formation of the different oligomers/polymers. </w:t>
      </w:r>
    </w:p>
    <w:p w:rsidR="00976247" w:rsidRPr="00B16BFA" w:rsidRDefault="00976247" w:rsidP="00976247">
      <w:pPr>
        <w:spacing w:line="360" w:lineRule="auto"/>
        <w:ind w:hanging="2"/>
        <w:rPr>
          <w:rFonts w:ascii="Times New Roman" w:hAnsi="Times New Roman"/>
          <w:sz w:val="24"/>
          <w:szCs w:val="24"/>
        </w:rPr>
      </w:pPr>
      <w:r w:rsidRPr="00B16BFA">
        <w:rPr>
          <w:rFonts w:ascii="Times New Roman" w:hAnsi="Times New Roman"/>
          <w:sz w:val="24"/>
          <w:szCs w:val="24"/>
        </w:rPr>
        <w:t>____</w:t>
      </w:r>
    </w:p>
    <w:p w:rsidR="009F7357" w:rsidRDefault="00976247" w:rsidP="009F7357">
      <w:pPr>
        <w:pStyle w:val="CitaviBibliographyHeading"/>
        <w:spacing w:before="0"/>
        <w:ind w:hanging="2"/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</w:pPr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[1]</w:t>
      </w:r>
      <w:r w:rsidR="009F7357"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 xml:space="preserve"> </w:t>
      </w:r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 xml:space="preserve">Aitken, C.; Harrod, J. F.; Samuel, E. Polymerization of primary silanes to linear </w:t>
      </w:r>
      <w:proofErr w:type="spellStart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polysilanes</w:t>
      </w:r>
      <w:proofErr w:type="spellEnd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 xml:space="preserve"> catalyzed by </w:t>
      </w:r>
      <w:proofErr w:type="spellStart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titanocene</w:t>
      </w:r>
      <w:proofErr w:type="spellEnd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 xml:space="preserve"> derivatives. J. </w:t>
      </w:r>
      <w:proofErr w:type="spellStart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Organomet</w:t>
      </w:r>
      <w:proofErr w:type="spellEnd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. Chem. 1985, 279 (1-2), C11-C13. DOI: 10.1016/0022-328</w:t>
      </w:r>
      <w:proofErr w:type="gramStart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X(</w:t>
      </w:r>
      <w:proofErr w:type="gramEnd"/>
      <w:r w:rsidRPr="00976247"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  <w:t>85)87029-7.</w:t>
      </w:r>
    </w:p>
    <w:p w:rsidR="00976247" w:rsidRPr="00976247" w:rsidRDefault="00976247" w:rsidP="009F7357">
      <w:pPr>
        <w:pStyle w:val="CitaviBibliographyHeading"/>
        <w:spacing w:before="0"/>
        <w:ind w:hanging="2"/>
        <w:rPr>
          <w:rFonts w:ascii="Times New Roman" w:hAnsi="Times New Roman"/>
          <w:color w:val="000000"/>
          <w:kern w:val="0"/>
          <w:position w:val="-1"/>
          <w:sz w:val="20"/>
          <w:lang w:eastAsia="de-DE"/>
        </w:rPr>
      </w:pPr>
    </w:p>
    <w:sectPr w:rsidR="00976247" w:rsidRPr="00976247">
      <w:footerReference w:type="even" r:id="rId8"/>
      <w:footerReference w:type="default" r:id="rId9"/>
      <w:pgSz w:w="11899" w:h="16838"/>
      <w:pgMar w:top="2268" w:right="1701" w:bottom="1134" w:left="170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4508" w:rsidRDefault="00E14508">
      <w:pPr>
        <w:spacing w:line="240" w:lineRule="auto"/>
        <w:ind w:left="0" w:hanging="3"/>
      </w:pPr>
      <w:r>
        <w:separator/>
      </w:r>
    </w:p>
  </w:endnote>
  <w:endnote w:type="continuationSeparator" w:id="0">
    <w:p w:rsidR="00E14508" w:rsidRDefault="00E14508">
      <w:pPr>
        <w:spacing w:line="240" w:lineRule="auto"/>
        <w:ind w:left="0" w:hanging="3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altName w:val="Times New Roman"/>
    <w:panose1 w:val="02020603050405020304"/>
    <w:charset w:val="00"/>
    <w:family w:val="auto"/>
    <w:pitch w:val="default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no Pro">
    <w:altName w:val="Constantia"/>
    <w:charset w:val="00"/>
    <w:family w:val="roman"/>
    <w:pitch w:val="variable"/>
    <w:sig w:usb0="00000001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07B9" w:rsidRDefault="005D6B54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hanging="2"/>
      <w:jc w:val="center"/>
      <w:rPr>
        <w:color w:val="000000"/>
        <w:sz w:val="24"/>
        <w:szCs w:val="24"/>
      </w:rPr>
    </w:pPr>
    <w:r>
      <w:rPr>
        <w:color w:val="000000"/>
        <w:sz w:val="24"/>
        <w:szCs w:val="24"/>
      </w:rPr>
      <w:fldChar w:fldCharType="begin"/>
    </w:r>
    <w:r>
      <w:rPr>
        <w:color w:val="000000"/>
        <w:sz w:val="24"/>
        <w:szCs w:val="24"/>
      </w:rPr>
      <w:instrText>PAGE</w:instrText>
    </w:r>
    <w:r>
      <w:rPr>
        <w:color w:val="000000"/>
        <w:sz w:val="24"/>
        <w:szCs w:val="24"/>
      </w:rPr>
      <w:fldChar w:fldCharType="end"/>
    </w:r>
  </w:p>
  <w:p w:rsidR="009607B9" w:rsidRDefault="009607B9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hanging="2"/>
      <w:rPr>
        <w:color w:val="000000"/>
        <w:sz w:val="24"/>
        <w:szCs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07B9" w:rsidRDefault="009607B9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hanging="2"/>
      <w:rPr>
        <w:color w:val="00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4508" w:rsidRDefault="00E14508">
      <w:pPr>
        <w:spacing w:line="240" w:lineRule="auto"/>
        <w:ind w:left="0" w:hanging="3"/>
      </w:pPr>
      <w:r>
        <w:separator/>
      </w:r>
    </w:p>
  </w:footnote>
  <w:footnote w:type="continuationSeparator" w:id="0">
    <w:p w:rsidR="00E14508" w:rsidRDefault="00E14508">
      <w:pPr>
        <w:spacing w:line="240" w:lineRule="auto"/>
        <w:ind w:left="0" w:hanging="3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07B9"/>
    <w:rsid w:val="00162411"/>
    <w:rsid w:val="001C3727"/>
    <w:rsid w:val="004A0209"/>
    <w:rsid w:val="005D6B54"/>
    <w:rsid w:val="008B08D9"/>
    <w:rsid w:val="009607B9"/>
    <w:rsid w:val="00976247"/>
    <w:rsid w:val="009F7357"/>
    <w:rsid w:val="00D554CF"/>
    <w:rsid w:val="00DA3387"/>
    <w:rsid w:val="00E14508"/>
    <w:rsid w:val="00E73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56B73A"/>
  <w15:docId w15:val="{19B4E8E8-D4B0-4320-BA36-08AA1A400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" w:hAnsi="Times" w:cs="Times"/>
        <w:lang w:val="en-US" w:eastAsia="de-A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pPr>
      <w:suppressAutoHyphens/>
      <w:spacing w:line="1" w:lineRule="atLeast"/>
      <w:ind w:leftChars="-1" w:left="-1" w:hangingChars="1" w:hanging="1"/>
      <w:jc w:val="both"/>
      <w:textDirection w:val="btLr"/>
      <w:textAlignment w:val="top"/>
      <w:outlineLvl w:val="0"/>
    </w:pPr>
    <w:rPr>
      <w:position w:val="-1"/>
      <w:sz w:val="28"/>
      <w:lang w:eastAsia="de-DE"/>
    </w:rPr>
  </w:style>
  <w:style w:type="paragraph" w:styleId="berschrift1">
    <w:name w:val="heading 1"/>
    <w:basedOn w:val="Standard"/>
    <w:next w:val="Standard"/>
    <w:pPr>
      <w:keepNext/>
    </w:pPr>
    <w:rPr>
      <w:b/>
    </w:rPr>
  </w:style>
  <w:style w:type="paragraph" w:styleId="berschrift2">
    <w:name w:val="heading 2"/>
    <w:basedOn w:val="Standard"/>
    <w:next w:val="Standard"/>
    <w:pPr>
      <w:keepNext/>
      <w:spacing w:line="480" w:lineRule="auto"/>
      <w:outlineLvl w:val="1"/>
    </w:pPr>
    <w:rPr>
      <w:i/>
    </w:rPr>
  </w:style>
  <w:style w:type="paragraph" w:styleId="berschrift3">
    <w:name w:val="heading 3"/>
    <w:basedOn w:val="Standard"/>
    <w:next w:val="Standard"/>
    <w:pPr>
      <w:keepNext/>
      <w:spacing w:before="240" w:after="60"/>
      <w:outlineLvl w:val="2"/>
    </w:pPr>
    <w:rPr>
      <w:rFonts w:ascii="Helvetica" w:hAnsi="Helvetica"/>
      <w:b/>
      <w:sz w:val="26"/>
    </w:rPr>
  </w:style>
  <w:style w:type="paragraph" w:styleId="berschrift4">
    <w:name w:val="heading 4"/>
    <w:basedOn w:val="Standard"/>
    <w:next w:val="Standar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berschrift5">
    <w:name w:val="heading 5"/>
    <w:basedOn w:val="Standard"/>
    <w:next w:val="Standard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berschrift6">
    <w:name w:val="heading 6"/>
    <w:basedOn w:val="Standard"/>
    <w:next w:val="Standard"/>
    <w:pPr>
      <w:keepNext/>
      <w:keepLines/>
      <w:spacing w:before="200" w:after="40"/>
      <w:outlineLvl w:val="5"/>
    </w:pPr>
    <w:rPr>
      <w:b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el">
    <w:name w:val="Title"/>
    <w:basedOn w:val="Standard"/>
    <w:next w:val="Standard"/>
    <w:pPr>
      <w:keepNext/>
      <w:keepLines/>
      <w:spacing w:before="480" w:after="120"/>
    </w:pPr>
    <w:rPr>
      <w:b/>
      <w:sz w:val="72"/>
      <w:szCs w:val="72"/>
    </w:rPr>
  </w:style>
  <w:style w:type="paragraph" w:styleId="Fuzeile">
    <w:name w:val="footer"/>
    <w:basedOn w:val="Standard"/>
    <w:pPr>
      <w:tabs>
        <w:tab w:val="center" w:pos="4153"/>
        <w:tab w:val="right" w:pos="8306"/>
      </w:tabs>
    </w:pPr>
    <w:rPr>
      <w:sz w:val="24"/>
    </w:rPr>
  </w:style>
  <w:style w:type="character" w:styleId="Seitenzahl">
    <w:name w:val="page number"/>
    <w:basedOn w:val="Absatz-Standardschriftart"/>
    <w:rPr>
      <w:w w:val="100"/>
      <w:position w:val="-1"/>
      <w:effect w:val="none"/>
      <w:vertAlign w:val="baseline"/>
      <w:cs w:val="0"/>
      <w:em w:val="none"/>
    </w:rPr>
  </w:style>
  <w:style w:type="character" w:styleId="Hyperlink">
    <w:name w:val="Hyperlink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styleId="Textkrper">
    <w:name w:val="Body Text"/>
    <w:basedOn w:val="Standard"/>
    <w:pPr>
      <w:spacing w:line="360" w:lineRule="auto"/>
    </w:pPr>
    <w:rPr>
      <w:sz w:val="20"/>
    </w:r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Sprechblasentext">
    <w:name w:val="Balloon Text"/>
    <w:basedOn w:val="Standar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rPr>
      <w:rFonts w:ascii="Segoe UI" w:hAnsi="Segoe UI" w:cs="Segoe UI"/>
      <w:w w:val="100"/>
      <w:position w:val="-1"/>
      <w:sz w:val="18"/>
      <w:szCs w:val="18"/>
      <w:effect w:val="none"/>
      <w:vertAlign w:val="baseline"/>
      <w:cs w:val="0"/>
      <w:em w:val="none"/>
      <w:lang w:val="en-US" w:eastAsia="de-DE"/>
    </w:rPr>
  </w:style>
  <w:style w:type="paragraph" w:styleId="Untertitel">
    <w:name w:val="Subtitle"/>
    <w:basedOn w:val="Standard"/>
    <w:next w:val="Standar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CitaviBibliographyHeading">
    <w:name w:val="Citavi Bibliography Heading"/>
    <w:basedOn w:val="Standard"/>
    <w:link w:val="CitaviBibliographyHeadingZchn"/>
    <w:rsid w:val="009F7357"/>
    <w:pPr>
      <w:suppressAutoHyphens w:val="0"/>
      <w:spacing w:before="240" w:after="60" w:line="240" w:lineRule="auto"/>
      <w:ind w:leftChars="0" w:left="0" w:firstLineChars="0" w:firstLine="0"/>
      <w:textDirection w:val="lrTb"/>
      <w:textAlignment w:val="auto"/>
      <w:outlineLvl w:val="9"/>
    </w:pPr>
    <w:rPr>
      <w:rFonts w:ascii="Arno Pro" w:eastAsia="Times New Roman" w:hAnsi="Arno Pro" w:cs="Times New Roman"/>
      <w:kern w:val="21"/>
      <w:position w:val="0"/>
      <w:sz w:val="19"/>
      <w:lang w:eastAsia="en-US"/>
    </w:rPr>
  </w:style>
  <w:style w:type="character" w:customStyle="1" w:styleId="CitaviBibliographyHeadingZchn">
    <w:name w:val="Citavi Bibliography Heading Zchn"/>
    <w:basedOn w:val="Absatz-Standardschriftart"/>
    <w:link w:val="CitaviBibliographyHeading"/>
    <w:rsid w:val="009F7357"/>
    <w:rPr>
      <w:rFonts w:ascii="Arno Pro" w:eastAsia="Times New Roman" w:hAnsi="Arno Pro" w:cs="Times New Roman"/>
      <w:kern w:val="21"/>
      <w:sz w:val="19"/>
      <w:lang w:eastAsia="en-US"/>
    </w:rPr>
  </w:style>
  <w:style w:type="paragraph" w:customStyle="1" w:styleId="CitaviBibliographyEntry">
    <w:name w:val="Citavi Bibliography Entry"/>
    <w:basedOn w:val="Standard"/>
    <w:link w:val="CitaviBibliographyEntryZchn"/>
    <w:rsid w:val="009F7357"/>
    <w:pPr>
      <w:suppressAutoHyphens w:val="0"/>
      <w:spacing w:before="240" w:line="240" w:lineRule="auto"/>
      <w:ind w:leftChars="0" w:left="0" w:firstLineChars="0" w:firstLine="57"/>
      <w:jc w:val="left"/>
      <w:textDirection w:val="lrTb"/>
      <w:textAlignment w:val="auto"/>
      <w:outlineLvl w:val="9"/>
    </w:pPr>
    <w:rPr>
      <w:rFonts w:ascii="Arno Pro" w:eastAsia="Times New Roman" w:hAnsi="Arno Pro" w:cs="Times New Roman"/>
      <w:kern w:val="21"/>
      <w:position w:val="0"/>
      <w:sz w:val="19"/>
      <w:lang w:eastAsia="en-US"/>
    </w:rPr>
  </w:style>
  <w:style w:type="character" w:customStyle="1" w:styleId="CitaviBibliographyEntryZchn">
    <w:name w:val="Citavi Bibliography Entry Zchn"/>
    <w:basedOn w:val="Absatz-Standardschriftart"/>
    <w:link w:val="CitaviBibliographyEntry"/>
    <w:rsid w:val="009F7357"/>
    <w:rPr>
      <w:rFonts w:ascii="Arno Pro" w:eastAsia="Times New Roman" w:hAnsi="Arno Pro" w:cs="Times New Roman"/>
      <w:kern w:val="21"/>
      <w:sz w:val="19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0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uermoser, Aileen</dc:creator>
  <cp:lastModifiedBy>Sauermoser, Aileen</cp:lastModifiedBy>
  <cp:revision>6</cp:revision>
  <dcterms:created xsi:type="dcterms:W3CDTF">2022-05-31T15:25:00Z</dcterms:created>
  <dcterms:modified xsi:type="dcterms:W3CDTF">2023-01-09T14:20:00Z</dcterms:modified>
</cp:coreProperties>
</file>